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J.Bernoulli</a:t>
          </a:r>
          <a:r>
            <a:rPr lang="en-US" altLang="zh-CN" dirty="0"/>
            <a:t>-law of large numbers (LLN)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>
              <a:solidFill>
                <a:schemeClr val="bg1"/>
              </a:solidFill>
            </a:rPr>
            <a:t>P.Chebyshev</a:t>
          </a:r>
          <a:r>
            <a:rPr lang="en-US" altLang="zh-CN" dirty="0">
              <a:solidFill>
                <a:schemeClr val="bg1"/>
              </a:solidFill>
            </a:rPr>
            <a:t>-Chebyshev inequality</a:t>
          </a:r>
          <a:endParaRPr lang="zh-CN" altLang="en-US" dirty="0">
            <a:solidFill>
              <a:schemeClr val="bg1"/>
            </a:solidFill>
          </a:endParaRPr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A.Kolmogorov</a:t>
          </a:r>
          <a:r>
            <a:rPr lang="en-US" altLang="zh-CN" dirty="0"/>
            <a:t>-Kolmogorov axioms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3000" b="-3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R.Lusser-Lusser’s</a:t>
          </a:r>
          <a:r>
            <a:rPr lang="en-US" altLang="zh-CN" dirty="0"/>
            <a:t> Law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J.Bernoulli</a:t>
          </a:r>
          <a:r>
            <a:rPr lang="en-US" altLang="zh-CN" sz="1700" kern="1200" dirty="0"/>
            <a:t>-law of large numbers (LLN)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>
              <a:solidFill>
                <a:schemeClr val="bg1"/>
              </a:solidFill>
            </a:rPr>
            <a:t>P.Chebyshev</a:t>
          </a:r>
          <a:r>
            <a:rPr lang="en-US" altLang="zh-CN" sz="1700" kern="1200" dirty="0">
              <a:solidFill>
                <a:schemeClr val="bg1"/>
              </a:solidFill>
            </a:rPr>
            <a:t>-Chebyshev inequality</a:t>
          </a:r>
          <a:endParaRPr lang="zh-CN" altLang="en-US" sz="1700" kern="1200" dirty="0">
            <a:solidFill>
              <a:schemeClr val="bg1"/>
            </a:solidFill>
          </a:endParaRPr>
        </a:p>
      </dsp:txBody>
      <dsp:txXfrm>
        <a:off x="181345" y="2677616"/>
        <a:ext cx="2210774" cy="69552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3000" b="-3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A.Kolmogorov</a:t>
          </a:r>
          <a:r>
            <a:rPr lang="en-US" altLang="zh-CN" sz="1700" kern="1200" dirty="0"/>
            <a:t>-Kolmogorov axioms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R.Lusser-Lusser’s</a:t>
          </a:r>
          <a:r>
            <a:rPr lang="en-US" altLang="zh-CN" sz="1700" kern="1200" dirty="0"/>
            <a:t> Law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2FCCD4-FA55-4455-98AD-C34866F9AB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1C80EBF-0553-4763-8214-E5C2AA9FDE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17FE0-A548-43C3-BD5A-85D283D3E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2C6FCA-4493-4B69-9C3F-2D2E71BEC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5ADF37-F516-4B73-9D34-6BD08549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329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D6A32D-5BAC-41F4-A654-29D564FD9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1FF1F69-923F-485D-9E7A-866EBF4BDB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343A4-0474-4A06-B716-35DCA4679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EDF140-F562-4A8F-BCF4-7DCA90D43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964DFB-744B-4465-A9CF-9516ACD28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489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4E3ACFE-FEC1-499C-8955-07F8F14CB8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B224787-0F52-417A-AF83-ACE777813A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ED39BA-F0E6-403C-AD26-7722CAE4D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34BC46-3F26-4693-980F-03DC3199F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B44DAA-7F20-4569-8F37-E0E5DD708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55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E0718A-E48F-4263-ACCD-D3ACC0ABE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C0753F-0C6C-410F-8C23-3D7D1B2F52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2B5FB8-5723-43DA-BAE3-F23BD0FCE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D70863-206D-4F45-A50A-A0F9AF4AB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415710-07D5-448C-B593-91E5A8FD0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0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54112C-360B-45A8-8B30-6300B2ACC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377036B-3218-43EE-BC2F-452662C12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EBC33D-310E-483A-BA0D-3589E8A64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BF865C-1E59-40EC-98B2-A1F77F566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A54A2-F523-4154-A69B-88FCB74D1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586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E7AD78-B1B3-4B0C-83E9-D74760C43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766C0D-0E4C-446D-A9B6-96E86E1B04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DC7276-DB59-4806-BC97-FC72A06EEC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68919B-FCEE-484B-A20D-402C17256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9377B8-DD10-49A2-B72B-A3F0D4F16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8D4ECB-C46D-4E6A-9651-96D56C750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823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DFC09-5F1C-4C37-8E48-010D5763B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320BBE-002E-4AF6-A76A-3FDCAFEEA5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C877D08-E6DA-4CDF-BBFE-2E5700A347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F76BE0-1E12-48BE-9D3C-3C5FE1FEFC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C18D554-0671-4531-A4D2-22C5B8459A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86DD081-2043-4A71-BB11-1337541A3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2DC8E6-9462-4435-8289-17D39BF6A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04730E7-B97A-4011-9EAC-CD3D85C88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310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CF444A-011A-4969-81BC-A8341E04E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47F3BB-0862-4824-A486-72B5BE7A7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AEAAF02-5154-4A6B-8491-C99BB39F4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C38598A-28EF-48AB-82C4-3CF390784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24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99AA7-9D25-4C7C-8385-2C21C6F95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2386FA7-CC5D-44E8-AF5A-282F8F84A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35A08A-7175-423A-A846-EED8056E7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071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9C0261-96BA-4999-95D3-F49F7DF81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F195E6-DCCE-4715-9F72-C482C42394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60E80B-CCE4-49EB-86D6-9EA2479D59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88F549-0E61-4272-A171-B46E138BE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FC872B3-61E9-49C5-81C9-486EE6D89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E81881C-5060-4040-8C25-45CCBD77F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758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8D340-16DC-4308-880D-71D3679EA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44A039D-9CEA-4059-8028-FE77074FC8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F17688D-034F-401A-9D09-C956DB3D66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93BD66-1570-4A5F-8BE1-B29E41908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BB8883-F084-4195-A7B3-744E2B165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CC70D1-433D-487C-BA23-461C2B106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627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90991E9-4FC0-4B56-95C8-3A535A9A9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894C4F-4571-4B99-BD3E-264BDCD93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51DB83-9211-4506-8215-6B6F74C092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199BA-E71C-47F0-A265-3D8DD60D24D0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B9A2A8-CCA7-4956-98E3-698AE9D996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40B5FF-2ECA-445E-9F41-690202F99C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405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9.png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>
            <a:extLst>
              <a:ext uri="{FF2B5EF4-FFF2-40B4-BE49-F238E27FC236}">
                <a16:creationId xmlns:a16="http://schemas.microsoft.com/office/drawing/2014/main" id="{B597C477-35B5-4709-A921-9567A6C3D365}"/>
              </a:ext>
            </a:extLst>
          </p:cNvPr>
          <p:cNvGrpSpPr/>
          <p:nvPr/>
        </p:nvGrpSpPr>
        <p:grpSpPr>
          <a:xfrm>
            <a:off x="785361" y="-282424"/>
            <a:ext cx="9755666" cy="7422847"/>
            <a:chOff x="958982" y="-267477"/>
            <a:chExt cx="9755666" cy="7422847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3F1FE974-2D59-4014-A22F-3C68989E8B2D}"/>
                </a:ext>
              </a:extLst>
            </p:cNvPr>
            <p:cNvGrpSpPr/>
            <p:nvPr/>
          </p:nvGrpSpPr>
          <p:grpSpPr>
            <a:xfrm>
              <a:off x="958982" y="2140960"/>
              <a:ext cx="9755666" cy="5014410"/>
              <a:chOff x="958982" y="2140960"/>
              <a:chExt cx="9755666" cy="5014410"/>
            </a:xfrm>
          </p:grpSpPr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4BBF25EC-B6E4-446A-9DA0-305B19C20066}"/>
                  </a:ext>
                </a:extLst>
              </p:cNvPr>
              <p:cNvGrpSpPr/>
              <p:nvPr/>
            </p:nvGrpSpPr>
            <p:grpSpPr>
              <a:xfrm>
                <a:off x="1299448" y="2140960"/>
                <a:ext cx="8929019" cy="3045047"/>
                <a:chOff x="1299448" y="2140960"/>
                <a:chExt cx="8929019" cy="3045047"/>
              </a:xfrm>
            </p:grpSpPr>
            <p:sp>
              <p:nvSpPr>
                <p:cNvPr id="30" name="任意多边形: 形状 29">
                  <a:extLst>
                    <a:ext uri="{FF2B5EF4-FFF2-40B4-BE49-F238E27FC236}">
                      <a16:creationId xmlns:a16="http://schemas.microsoft.com/office/drawing/2014/main" id="{CB4061BE-00F3-47F7-B8C1-771F0E476B76}"/>
                    </a:ext>
                  </a:extLst>
                </p:cNvPr>
                <p:cNvSpPr/>
                <p:nvPr/>
              </p:nvSpPr>
              <p:spPr>
                <a:xfrm>
                  <a:off x="5845799" y="3127335"/>
                  <a:ext cx="3635840" cy="102760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0" y="0"/>
                      </a:moveTo>
                      <a:lnTo>
                        <a:pt x="0" y="489259"/>
                      </a:lnTo>
                      <a:lnTo>
                        <a:pt x="3635840" y="489259"/>
                      </a:lnTo>
                      <a:lnTo>
                        <a:pt x="3635840" y="1027605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任意多边形: 形状 30">
                  <a:extLst>
                    <a:ext uri="{FF2B5EF4-FFF2-40B4-BE49-F238E27FC236}">
                      <a16:creationId xmlns:a16="http://schemas.microsoft.com/office/drawing/2014/main" id="{FE099531-96CD-4B15-94FE-10D9BA3496F7}"/>
                    </a:ext>
                  </a:extLst>
                </p:cNvPr>
                <p:cNvSpPr/>
                <p:nvPr/>
              </p:nvSpPr>
              <p:spPr>
                <a:xfrm>
                  <a:off x="5791094" y="3002545"/>
                  <a:ext cx="91440" cy="10263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45720" y="0"/>
                      </a:moveTo>
                      <a:lnTo>
                        <a:pt x="45720" y="488049"/>
                      </a:lnTo>
                      <a:lnTo>
                        <a:pt x="45745" y="488049"/>
                      </a:lnTo>
                      <a:lnTo>
                        <a:pt x="45745" y="1026396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32" name="任意多边形: 形状 31">
                  <a:extLst>
                    <a:ext uri="{FF2B5EF4-FFF2-40B4-BE49-F238E27FC236}">
                      <a16:creationId xmlns:a16="http://schemas.microsoft.com/office/drawing/2014/main" id="{D192EAAC-27E1-4722-A87E-4A8917A0DD25}"/>
                    </a:ext>
                  </a:extLst>
                </p:cNvPr>
                <p:cNvSpPr/>
                <p:nvPr/>
              </p:nvSpPr>
              <p:spPr>
                <a:xfrm>
                  <a:off x="2136193" y="3002545"/>
                  <a:ext cx="3700621" cy="11523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3700621" y="0"/>
                      </a:moveTo>
                      <a:lnTo>
                        <a:pt x="3700621" y="614048"/>
                      </a:lnTo>
                      <a:lnTo>
                        <a:pt x="0" y="614048"/>
                      </a:lnTo>
                      <a:lnTo>
                        <a:pt x="0" y="1152395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33" name="任意多边形: 形状 32">
                  <a:extLst>
                    <a:ext uri="{FF2B5EF4-FFF2-40B4-BE49-F238E27FC236}">
                      <a16:creationId xmlns:a16="http://schemas.microsoft.com/office/drawing/2014/main" id="{63BA10E9-AB95-412E-BA09-F205CB52E9FC}"/>
                    </a:ext>
                  </a:extLst>
                </p:cNvPr>
                <p:cNvSpPr/>
                <p:nvPr/>
              </p:nvSpPr>
              <p:spPr>
                <a:xfrm>
                  <a:off x="4773118" y="2140960"/>
                  <a:ext cx="2127392" cy="861585"/>
                </a:xfrm>
                <a:custGeom>
                  <a:avLst/>
                  <a:gdLst>
                    <a:gd name="connsiteX0" fmla="*/ 0 w 2127392"/>
                    <a:gd name="connsiteY0" fmla="*/ 0 h 861585"/>
                    <a:gd name="connsiteX1" fmla="*/ 2127392 w 2127392"/>
                    <a:gd name="connsiteY1" fmla="*/ 0 h 861585"/>
                    <a:gd name="connsiteX2" fmla="*/ 2127392 w 2127392"/>
                    <a:gd name="connsiteY2" fmla="*/ 861585 h 861585"/>
                    <a:gd name="connsiteX3" fmla="*/ 0 w 2127392"/>
                    <a:gd name="connsiteY3" fmla="*/ 861585 h 861585"/>
                    <a:gd name="connsiteX4" fmla="*/ 0 w 2127392"/>
                    <a:gd name="connsiteY4" fmla="*/ 0 h 8615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27392" h="861585">
                      <a:moveTo>
                        <a:pt x="0" y="0"/>
                      </a:moveTo>
                      <a:lnTo>
                        <a:pt x="2127392" y="0"/>
                      </a:lnTo>
                      <a:lnTo>
                        <a:pt x="2127392" y="861585"/>
                      </a:lnTo>
                      <a:lnTo>
                        <a:pt x="0" y="86158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4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4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1750" tIns="31750" rIns="31750" bIns="31750" numCol="1" spcCol="1270" anchor="ctr" anchorCtr="0">
                  <a:noAutofit/>
                </a:bodyPr>
                <a:lstStyle/>
                <a:p>
                  <a:pPr marL="0" lvl="0" indent="0" algn="ctr" defTabSz="2222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000" kern="1200" dirty="0"/>
                </a:p>
              </p:txBody>
            </p:sp>
            <p:sp>
              <p:nvSpPr>
                <p:cNvPr id="34" name="任意多边形: 形状 33">
                  <a:extLst>
                    <a:ext uri="{FF2B5EF4-FFF2-40B4-BE49-F238E27FC236}">
                      <a16:creationId xmlns:a16="http://schemas.microsoft.com/office/drawing/2014/main" id="{31387A53-71D3-4613-8D89-701C56043BDA}"/>
                    </a:ext>
                  </a:extLst>
                </p:cNvPr>
                <p:cNvSpPr/>
                <p:nvPr/>
              </p:nvSpPr>
              <p:spPr>
                <a:xfrm>
                  <a:off x="1299448" y="4154941"/>
                  <a:ext cx="1673489" cy="877171"/>
                </a:xfrm>
                <a:custGeom>
                  <a:avLst/>
                  <a:gdLst>
                    <a:gd name="connsiteX0" fmla="*/ 0 w 1673489"/>
                    <a:gd name="connsiteY0" fmla="*/ 0 h 877171"/>
                    <a:gd name="connsiteX1" fmla="*/ 1673489 w 1673489"/>
                    <a:gd name="connsiteY1" fmla="*/ 0 h 877171"/>
                    <a:gd name="connsiteX2" fmla="*/ 1673489 w 1673489"/>
                    <a:gd name="connsiteY2" fmla="*/ 877171 h 877171"/>
                    <a:gd name="connsiteX3" fmla="*/ 0 w 1673489"/>
                    <a:gd name="connsiteY3" fmla="*/ 877171 h 877171"/>
                    <a:gd name="connsiteX4" fmla="*/ 0 w 1673489"/>
                    <a:gd name="connsiteY4" fmla="*/ 0 h 8771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73489" h="877171">
                      <a:moveTo>
                        <a:pt x="0" y="0"/>
                      </a:moveTo>
                      <a:lnTo>
                        <a:pt x="1673489" y="0"/>
                      </a:lnTo>
                      <a:lnTo>
                        <a:pt x="1673489" y="877171"/>
                      </a:lnTo>
                      <a:lnTo>
                        <a:pt x="0" y="87717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2385" tIns="32385" rIns="32385" bIns="32385" numCol="1" spcCol="1270" anchor="ctr" anchorCtr="0">
                  <a:noAutofit/>
                </a:bodyPr>
                <a:lstStyle/>
                <a:p>
                  <a:pPr marL="0" lvl="0" indent="0" algn="ctr" defTabSz="2266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100" kern="1200" dirty="0"/>
                </a:p>
              </p:txBody>
            </p:sp>
            <p:sp>
              <p:nvSpPr>
                <p:cNvPr id="35" name="任意多边形: 形状 34">
                  <a:extLst>
                    <a:ext uri="{FF2B5EF4-FFF2-40B4-BE49-F238E27FC236}">
                      <a16:creationId xmlns:a16="http://schemas.microsoft.com/office/drawing/2014/main" id="{E79F0918-E731-473B-801E-D5CB557A1952}"/>
                    </a:ext>
                  </a:extLst>
                </p:cNvPr>
                <p:cNvSpPr/>
                <p:nvPr/>
              </p:nvSpPr>
              <p:spPr>
                <a:xfrm>
                  <a:off x="5057006" y="4028942"/>
                  <a:ext cx="1559667" cy="1095791"/>
                </a:xfrm>
                <a:custGeom>
                  <a:avLst/>
                  <a:gdLst>
                    <a:gd name="connsiteX0" fmla="*/ 0 w 1559667"/>
                    <a:gd name="connsiteY0" fmla="*/ 0 h 1095791"/>
                    <a:gd name="connsiteX1" fmla="*/ 1559667 w 1559667"/>
                    <a:gd name="connsiteY1" fmla="*/ 0 h 1095791"/>
                    <a:gd name="connsiteX2" fmla="*/ 1559667 w 1559667"/>
                    <a:gd name="connsiteY2" fmla="*/ 1095791 h 1095791"/>
                    <a:gd name="connsiteX3" fmla="*/ 0 w 1559667"/>
                    <a:gd name="connsiteY3" fmla="*/ 1095791 h 1095791"/>
                    <a:gd name="connsiteX4" fmla="*/ 0 w 1559667"/>
                    <a:gd name="connsiteY4" fmla="*/ 0 h 1095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59667" h="1095791">
                      <a:moveTo>
                        <a:pt x="0" y="0"/>
                      </a:moveTo>
                      <a:lnTo>
                        <a:pt x="1559667" y="0"/>
                      </a:lnTo>
                      <a:lnTo>
                        <a:pt x="1559667" y="1095791"/>
                      </a:lnTo>
                      <a:lnTo>
                        <a:pt x="0" y="10957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2385" tIns="32385" rIns="32385" bIns="32385" numCol="1" spcCol="1270" anchor="ctr" anchorCtr="0">
                  <a:noAutofit/>
                </a:bodyPr>
                <a:lstStyle/>
                <a:p>
                  <a:pPr marL="0" lvl="0" indent="0" algn="ctr" defTabSz="2266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100" kern="1200" dirty="0"/>
                </a:p>
              </p:txBody>
            </p:sp>
            <p:sp>
              <p:nvSpPr>
                <p:cNvPr id="36" name="任意多边形: 形状 35">
                  <a:extLst>
                    <a:ext uri="{FF2B5EF4-FFF2-40B4-BE49-F238E27FC236}">
                      <a16:creationId xmlns:a16="http://schemas.microsoft.com/office/drawing/2014/main" id="{73C4E295-A2A9-49C8-93E0-E242A70260FD}"/>
                    </a:ext>
                  </a:extLst>
                </p:cNvPr>
                <p:cNvSpPr/>
                <p:nvPr/>
              </p:nvSpPr>
              <p:spPr>
                <a:xfrm>
                  <a:off x="8716841" y="4030151"/>
                  <a:ext cx="1511626" cy="1155856"/>
                </a:xfrm>
                <a:custGeom>
                  <a:avLst/>
                  <a:gdLst>
                    <a:gd name="connsiteX0" fmla="*/ 0 w 1511626"/>
                    <a:gd name="connsiteY0" fmla="*/ 0 h 1155856"/>
                    <a:gd name="connsiteX1" fmla="*/ 1511626 w 1511626"/>
                    <a:gd name="connsiteY1" fmla="*/ 0 h 1155856"/>
                    <a:gd name="connsiteX2" fmla="*/ 1511626 w 1511626"/>
                    <a:gd name="connsiteY2" fmla="*/ 1155856 h 1155856"/>
                    <a:gd name="connsiteX3" fmla="*/ 0 w 1511626"/>
                    <a:gd name="connsiteY3" fmla="*/ 1155856 h 1155856"/>
                    <a:gd name="connsiteX4" fmla="*/ 0 w 1511626"/>
                    <a:gd name="connsiteY4" fmla="*/ 0 h 11558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11626" h="1155856">
                      <a:moveTo>
                        <a:pt x="0" y="0"/>
                      </a:moveTo>
                      <a:lnTo>
                        <a:pt x="1511626" y="0"/>
                      </a:lnTo>
                      <a:lnTo>
                        <a:pt x="1511626" y="1155856"/>
                      </a:lnTo>
                      <a:lnTo>
                        <a:pt x="0" y="11558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1115" tIns="31115" rIns="31115" bIns="31115" numCol="1" spcCol="1270" anchor="ctr" anchorCtr="0">
                  <a:noAutofit/>
                </a:bodyPr>
                <a:lstStyle/>
                <a:p>
                  <a:pPr marL="0" lvl="0" indent="0" algn="ctr" defTabSz="21780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4900" kern="1200" dirty="0"/>
                </a:p>
              </p:txBody>
            </p:sp>
          </p:grpSp>
          <p:graphicFrame>
            <p:nvGraphicFramePr>
              <p:cNvPr id="6" name="图示 5">
                <a:extLst>
                  <a:ext uri="{FF2B5EF4-FFF2-40B4-BE49-F238E27FC236}">
                    <a16:creationId xmlns:a16="http://schemas.microsoft.com/office/drawing/2014/main" id="{859AB730-2E9D-4793-B956-087F681BC2B0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9067683"/>
                  </p:ext>
                </p:extLst>
              </p:nvPr>
            </p:nvGraphicFramePr>
            <p:xfrm>
              <a:off x="958982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9" name="图示 8">
                <a:extLst>
                  <a:ext uri="{FF2B5EF4-FFF2-40B4-BE49-F238E27FC236}">
                    <a16:creationId xmlns:a16="http://schemas.microsoft.com/office/drawing/2014/main" id="{844E99B7-87FB-4F75-8014-D52831102991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015215213"/>
                  </p:ext>
                </p:extLst>
              </p:nvPr>
            </p:nvGraphicFramePr>
            <p:xfrm>
              <a:off x="4594807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0" name="图示 9">
                <a:extLst>
                  <a:ext uri="{FF2B5EF4-FFF2-40B4-BE49-F238E27FC236}">
                    <a16:creationId xmlns:a16="http://schemas.microsoft.com/office/drawing/2014/main" id="{087E3563-736E-41D0-81CE-B4E950750732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58062433"/>
                  </p:ext>
                </p:extLst>
              </p:nvPr>
            </p:nvGraphicFramePr>
            <p:xfrm>
              <a:off x="8230632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</p:grpSp>
        <p:graphicFrame>
          <p:nvGraphicFramePr>
            <p:cNvPr id="11" name="图示 10">
              <a:extLst>
                <a:ext uri="{FF2B5EF4-FFF2-40B4-BE49-F238E27FC236}">
                  <a16:creationId xmlns:a16="http://schemas.microsoft.com/office/drawing/2014/main" id="{AFB21CE3-1A6D-4734-9D49-3E3C6C3DB5A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712039268"/>
                </p:ext>
              </p:extLst>
            </p:nvPr>
          </p:nvGraphicFramePr>
          <p:xfrm>
            <a:off x="4594807" y="-267477"/>
            <a:ext cx="2484016" cy="386166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7" r:lo="rId18" r:qs="rId19" r:cs="rId20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82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6F1F2B39-DEB5-4096-BB65-6E6A5AC9AC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268814"/>
              </p:ext>
            </p:extLst>
          </p:nvPr>
        </p:nvGraphicFramePr>
        <p:xfrm>
          <a:off x="472817" y="1171181"/>
          <a:ext cx="9452474" cy="4827835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83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5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45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ubsystem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art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ailure percentage%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lectrical equipme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egrated circuit 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7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>
                        <a:lumMod val="75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rd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>
                        <a:lumMod val="75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Joi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lipper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ther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3.8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e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.8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ydraulic cyli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.4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Hydraulic system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ower equipme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40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ydraulic piping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2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80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ccessorie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.3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calable system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osition limit switch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0.3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yli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.7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CA4E986-3C83-474F-A704-57E22B2EFF55}"/>
              </a:ext>
            </a:extLst>
          </p:cNvPr>
          <p:cNvSpPr txBox="1"/>
          <p:nvPr/>
        </p:nvSpPr>
        <p:spPr>
          <a:xfrm>
            <a:off x="338182" y="645570"/>
            <a:ext cx="64509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障数据的统计分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品组成零部件故障数百分比</a:t>
            </a:r>
          </a:p>
        </p:txBody>
      </p:sp>
    </p:spTree>
    <p:extLst>
      <p:ext uri="{BB962C8B-B14F-4D97-AF65-F5344CB8AC3E}">
        <p14:creationId xmlns:p14="http://schemas.microsoft.com/office/powerpoint/2010/main" val="3042210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92C8194-6473-4C1B-B9D3-E56DA54809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783729"/>
              </p:ext>
            </p:extLst>
          </p:nvPr>
        </p:nvGraphicFramePr>
        <p:xfrm>
          <a:off x="827506" y="1659503"/>
          <a:ext cx="10536990" cy="2687574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547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38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1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lure model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OS digital circuits, PLA and PAL circuits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101563" r="-123" b="-51875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OS analog circuits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204762" r="-123" b="-426984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icroprocessor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300000" r="-123" b="-32031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969">
                <a:tc rowSpan="3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mory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RAM,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RAM, ROM, CCD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400000" r="-123" b="-22031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96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OM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507937" r="-123" b="-12381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96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VEPROM,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EPROM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598438" r="-123" b="-2187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9538E6F-17D5-4C67-8FB4-6A37714D5F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118056"/>
              </p:ext>
            </p:extLst>
          </p:nvPr>
        </p:nvGraphicFramePr>
        <p:xfrm>
          <a:off x="827506" y="4432152"/>
          <a:ext cx="3024092" cy="178301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2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6969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6250" r="-370103" b="-3125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Failure rate</a:t>
                      </a:r>
                      <a:r>
                        <a:rPr lang="zh-CN" altLang="en-US" dirty="0"/>
                        <a:t>，</a:t>
                      </a:r>
                      <a:r>
                        <a:rPr lang="en-US" altLang="zh-CN" dirty="0"/>
                        <a:t>10</a:t>
                      </a:r>
                      <a:r>
                        <a:rPr lang="en-US" altLang="zh-CN" baseline="30000" dirty="0"/>
                        <a:t>-6</a:t>
                      </a:r>
                      <a:r>
                        <a:rPr lang="en-US" altLang="zh-CN" dirty="0"/>
                        <a:t>/h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3"/>
                      <a:stretch>
                        <a:fillRect t="-111475" r="-370103" b="-22786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Environmental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128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204762" r="-370103" b="-12063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Qual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314754" r="-370103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Matur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9E7A8C5-A62C-4AF1-A84B-1DB289B27F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363306"/>
              </p:ext>
            </p:extLst>
          </p:nvPr>
        </p:nvGraphicFramePr>
        <p:xfrm>
          <a:off x="3989416" y="4432152"/>
          <a:ext cx="4213168" cy="202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752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37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4"/>
                      <a:stretch>
                        <a:fillRect t="-8197" r="-444882" b="-3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Temperature stress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4"/>
                      <a:stretch>
                        <a:fillRect t="-108197" r="-444882" b="-2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Voltage stress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4"/>
                      <a:stretch>
                        <a:fillRect t="-208197" r="-444882" b="-1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Programmable process coefficient of PROM circuit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4"/>
                      <a:stretch>
                        <a:fillRect t="-308197" r="-444882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Read/Write circulation rate coefficient of EEPROM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circuit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8207FF4-3737-4FD5-8772-CE4646DB8E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683551"/>
              </p:ext>
            </p:extLst>
          </p:nvPr>
        </p:nvGraphicFramePr>
        <p:xfrm>
          <a:off x="8340403" y="4432152"/>
          <a:ext cx="3024091" cy="1920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2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8197" r="-370103" b="-22623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Circuit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106452" r="-370103" b="-1225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Circuit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209836" r="-370103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Package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6850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52D1410B-3D35-4C85-A1E4-F740BF0664CD}"/>
              </a:ext>
            </a:extLst>
          </p:cNvPr>
          <p:cNvGrpSpPr/>
          <p:nvPr/>
        </p:nvGrpSpPr>
        <p:grpSpPr>
          <a:xfrm>
            <a:off x="61546" y="1228484"/>
            <a:ext cx="11696563" cy="4277939"/>
            <a:chOff x="1343472" y="1844824"/>
            <a:chExt cx="9424929" cy="427793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A5FEA49-F63B-4BE9-BE4C-B3AD0D681AFF}"/>
                </a:ext>
              </a:extLst>
            </p:cNvPr>
            <p:cNvGrpSpPr/>
            <p:nvPr/>
          </p:nvGrpSpPr>
          <p:grpSpPr>
            <a:xfrm>
              <a:off x="1343472" y="1844824"/>
              <a:ext cx="9424929" cy="2326661"/>
              <a:chOff x="1815989" y="1492843"/>
              <a:chExt cx="9424929" cy="232666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9" name="对象 28">
                    <a:extLst>
                      <a:ext uri="{FF2B5EF4-FFF2-40B4-BE49-F238E27FC236}">
                        <a16:creationId xmlns:a16="http://schemas.microsoft.com/office/drawing/2014/main" id="{038DF3F0-E8F3-4C72-8F58-E2BADE0913F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472078" y="2533039"/>
                  <a:ext cx="3866867" cy="94800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1" name="Equation" r:id="rId3" imgW="2044700" imgH="508000" progId="Equation.DSMT4">
                          <p:embed/>
                        </p:oleObj>
                      </mc:Choice>
                      <mc:Fallback>
                        <p:oleObj name="Equation" r:id="rId3" imgW="2044700" imgH="508000" progId="Equation.DSMT4">
                          <p:embed/>
                          <p:pic>
                            <p:nvPicPr>
                              <p:cNvPr id="27" name="对象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2078" y="2533039"/>
                                <a:ext cx="3866867" cy="94800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2472078" y="2533039"/>
                  <a:ext cx="3866867" cy="94800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26" name="Equation" r:id="rId5" imgW="2044700" imgH="508000" progId="Equation.DSMT4">
                          <p:embed/>
                        </p:oleObj>
                      </mc:Choice>
                      <mc:Fallback>
                        <p:oleObj name="Equation" r:id="rId5" imgW="2044700" imgH="508000" progId="Equation.DSMT4">
                          <p:embed/>
                          <p:pic>
                            <p:nvPicPr>
                              <p:cNvPr id="0" name="对象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2078" y="2533039"/>
                                <a:ext cx="3866867" cy="94800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0" name="TextBox 5">
                <a:extLst>
                  <a:ext uri="{FF2B5EF4-FFF2-40B4-BE49-F238E27FC236}">
                    <a16:creationId xmlns:a16="http://schemas.microsoft.com/office/drawing/2014/main" id="{1375FA59-41F1-40BC-AA03-B07811E6B578}"/>
                  </a:ext>
                </a:extLst>
              </p:cNvPr>
              <p:cNvSpPr txBox="1"/>
              <p:nvPr/>
            </p:nvSpPr>
            <p:spPr>
              <a:xfrm>
                <a:off x="6561011" y="1721948"/>
                <a:ext cx="185453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esign parameter</a:t>
                </a:r>
              </a:p>
            </p:txBody>
          </p:sp>
          <p:sp>
            <p:nvSpPr>
              <p:cNvPr id="31" name="TextBox 5">
                <a:extLst>
                  <a:ext uri="{FF2B5EF4-FFF2-40B4-BE49-F238E27FC236}">
                    <a16:creationId xmlns:a16="http://schemas.microsoft.com/office/drawing/2014/main" id="{C31A64CE-8B9B-4D13-9EAF-849D38B35387}"/>
                  </a:ext>
                </a:extLst>
              </p:cNvPr>
              <p:cNvSpPr txBox="1"/>
              <p:nvPr/>
            </p:nvSpPr>
            <p:spPr>
              <a:xfrm>
                <a:off x="8419694" y="1524925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5">
                <a:extLst>
                  <a:ext uri="{FF2B5EF4-FFF2-40B4-BE49-F238E27FC236}">
                    <a16:creationId xmlns:a16="http://schemas.microsoft.com/office/drawing/2014/main" id="{8DC22C01-9928-47D9-9416-A9316BB4109B}"/>
                  </a:ext>
                </a:extLst>
              </p:cNvPr>
              <p:cNvSpPr txBox="1"/>
              <p:nvPr/>
            </p:nvSpPr>
            <p:spPr>
              <a:xfrm>
                <a:off x="8695289" y="1564998"/>
                <a:ext cx="233371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oxide layer thickness of chip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Box 5">
                <a:extLst>
                  <a:ext uri="{FF2B5EF4-FFF2-40B4-BE49-F238E27FC236}">
                    <a16:creationId xmlns:a16="http://schemas.microsoft.com/office/drawing/2014/main" id="{F6DEFD73-4C87-4143-B076-87C75BB78BA8}"/>
                  </a:ext>
                </a:extLst>
              </p:cNvPr>
              <p:cNvSpPr txBox="1"/>
              <p:nvPr/>
            </p:nvSpPr>
            <p:spPr>
              <a:xfrm>
                <a:off x="8415854" y="1884231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A85C10BA-6FC9-45EB-8229-8DC2AC8E2DE7}"/>
                  </a:ext>
                </a:extLst>
              </p:cNvPr>
              <p:cNvSpPr txBox="1"/>
              <p:nvPr/>
            </p:nvSpPr>
            <p:spPr>
              <a:xfrm>
                <a:off x="8695289" y="1915096"/>
                <a:ext cx="23460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ate voltage of oxide layer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5">
                <a:extLst>
                  <a:ext uri="{FF2B5EF4-FFF2-40B4-BE49-F238E27FC236}">
                    <a16:creationId xmlns:a16="http://schemas.microsoft.com/office/drawing/2014/main" id="{7B5BA78D-34C8-4B1E-8DA7-445E6D1155B4}"/>
                  </a:ext>
                </a:extLst>
              </p:cNvPr>
              <p:cNvSpPr txBox="1"/>
              <p:nvPr/>
            </p:nvSpPr>
            <p:spPr>
              <a:xfrm>
                <a:off x="6614540" y="2613751"/>
                <a:ext cx="179174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parameter</a:t>
                </a:r>
              </a:p>
            </p:txBody>
          </p:sp>
          <p:sp>
            <p:nvSpPr>
              <p:cNvPr id="36" name="TextBox 5">
                <a:extLst>
                  <a:ext uri="{FF2B5EF4-FFF2-40B4-BE49-F238E27FC236}">
                    <a16:creationId xmlns:a16="http://schemas.microsoft.com/office/drawing/2014/main" id="{2875AC0B-9CB5-4710-AC0A-B6E8F912799D}"/>
                  </a:ext>
                </a:extLst>
              </p:cNvPr>
              <p:cNvSpPr txBox="1"/>
              <p:nvPr/>
            </p:nvSpPr>
            <p:spPr>
              <a:xfrm>
                <a:off x="8414574" y="2295517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5">
                <a:extLst>
                  <a:ext uri="{FF2B5EF4-FFF2-40B4-BE49-F238E27FC236}">
                    <a16:creationId xmlns:a16="http://schemas.microsoft.com/office/drawing/2014/main" id="{86EDB0BA-7DA2-404F-974D-5962F9511761}"/>
                  </a:ext>
                </a:extLst>
              </p:cNvPr>
              <p:cNvSpPr txBox="1"/>
              <p:nvPr/>
            </p:nvSpPr>
            <p:spPr>
              <a:xfrm>
                <a:off x="8695289" y="2326488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reakdown factor of E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odel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5">
                <a:extLst>
                  <a:ext uri="{FF2B5EF4-FFF2-40B4-BE49-F238E27FC236}">
                    <a16:creationId xmlns:a16="http://schemas.microsoft.com/office/drawing/2014/main" id="{507B8898-E856-42CC-BD4A-3154AF781A72}"/>
                  </a:ext>
                </a:extLst>
              </p:cNvPr>
              <p:cNvSpPr txBox="1"/>
              <p:nvPr/>
            </p:nvSpPr>
            <p:spPr>
              <a:xfrm>
                <a:off x="8419694" y="2647736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5">
                <a:extLst>
                  <a:ext uri="{FF2B5EF4-FFF2-40B4-BE49-F238E27FC236}">
                    <a16:creationId xmlns:a16="http://schemas.microsoft.com/office/drawing/2014/main" id="{E514AB40-DC60-472A-B6F1-5E13A7F07E39}"/>
                  </a:ext>
                </a:extLst>
              </p:cNvPr>
              <p:cNvSpPr txBox="1"/>
              <p:nvPr/>
            </p:nvSpPr>
            <p:spPr>
              <a:xfrm>
                <a:off x="8695289" y="2677329"/>
                <a:ext cx="254562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ield acceleration factor of E model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5">
                <a:extLst>
                  <a:ext uri="{FF2B5EF4-FFF2-40B4-BE49-F238E27FC236}">
                    <a16:creationId xmlns:a16="http://schemas.microsoft.com/office/drawing/2014/main" id="{9CA7A1E4-4BC2-4A9B-9316-B69A4971C37A}"/>
                  </a:ext>
                </a:extLst>
              </p:cNvPr>
              <p:cNvSpPr txBox="1"/>
              <p:nvPr/>
            </p:nvSpPr>
            <p:spPr>
              <a:xfrm>
                <a:off x="8419694" y="3007042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178CC60B-B077-4A32-B5A8-A6CCB8DA8397}"/>
                  </a:ext>
                </a:extLst>
              </p:cNvPr>
              <p:cNvSpPr txBox="1"/>
              <p:nvPr/>
            </p:nvSpPr>
            <p:spPr>
              <a:xfrm>
                <a:off x="8695289" y="3039812"/>
                <a:ext cx="24081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ctivation energy of breakdown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5">
                <a:extLst>
                  <a:ext uri="{FF2B5EF4-FFF2-40B4-BE49-F238E27FC236}">
                    <a16:creationId xmlns:a16="http://schemas.microsoft.com/office/drawing/2014/main" id="{635EF7F7-E215-4707-B803-0E932C21B2E4}"/>
                  </a:ext>
                </a:extLst>
              </p:cNvPr>
              <p:cNvSpPr txBox="1"/>
              <p:nvPr/>
            </p:nvSpPr>
            <p:spPr>
              <a:xfrm>
                <a:off x="6436469" y="3401261"/>
                <a:ext cx="16773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oad parameter</a:t>
                </a:r>
              </a:p>
            </p:txBody>
          </p:sp>
          <p:sp>
            <p:nvSpPr>
              <p:cNvPr id="43" name="TextBox 5">
                <a:extLst>
                  <a:ext uri="{FF2B5EF4-FFF2-40B4-BE49-F238E27FC236}">
                    <a16:creationId xmlns:a16="http://schemas.microsoft.com/office/drawing/2014/main" id="{2D1D901E-EA5D-4B66-A617-C1D3E370C8E3}"/>
                  </a:ext>
                </a:extLst>
              </p:cNvPr>
              <p:cNvSpPr txBox="1"/>
              <p:nvPr/>
            </p:nvSpPr>
            <p:spPr>
              <a:xfrm>
                <a:off x="8419694" y="3404781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5">
                <a:extLst>
                  <a:ext uri="{FF2B5EF4-FFF2-40B4-BE49-F238E27FC236}">
                    <a16:creationId xmlns:a16="http://schemas.microsoft.com/office/drawing/2014/main" id="{64556F3B-BD92-4B46-BAA4-9E213B4B86E8}"/>
                  </a:ext>
                </a:extLst>
              </p:cNvPr>
              <p:cNvSpPr txBox="1"/>
              <p:nvPr/>
            </p:nvSpPr>
            <p:spPr>
              <a:xfrm>
                <a:off x="8690169" y="3427384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ork temperature of chip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B8C917E3-8EA0-49D8-9F4A-E3839952606D}"/>
                  </a:ext>
                </a:extLst>
              </p:cNvPr>
              <p:cNvCxnSpPr/>
              <p:nvPr/>
            </p:nvCxnSpPr>
            <p:spPr>
              <a:xfrm flipV="1">
                <a:off x="2146243" y="1493081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7A0D6FF5-EBDA-47CE-B5B5-F804EB582E4A}"/>
                  </a:ext>
                </a:extLst>
              </p:cNvPr>
              <p:cNvCxnSpPr/>
              <p:nvPr/>
            </p:nvCxnSpPr>
            <p:spPr>
              <a:xfrm flipV="1">
                <a:off x="2146243" y="3819503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C87C73E4-5A62-4109-89E3-15AEE6480D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34469" y="1492843"/>
                <a:ext cx="0" cy="232666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1C89EE72-626C-4826-8951-D67BBC458B55}"/>
                  </a:ext>
                </a:extLst>
              </p:cNvPr>
              <p:cNvCxnSpPr/>
              <p:nvPr/>
            </p:nvCxnSpPr>
            <p:spPr>
              <a:xfrm flipH="1">
                <a:off x="6734469" y="2305975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60903A30-B4BA-4E30-9E4A-FF295C64E72C}"/>
                  </a:ext>
                </a:extLst>
              </p:cNvPr>
              <p:cNvCxnSpPr/>
              <p:nvPr/>
            </p:nvCxnSpPr>
            <p:spPr>
              <a:xfrm flipH="1">
                <a:off x="6734469" y="3375906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075FCD0-D636-4047-9E45-47C44240E949}"/>
                  </a:ext>
                </a:extLst>
              </p:cNvPr>
              <p:cNvSpPr/>
              <p:nvPr/>
            </p:nvSpPr>
            <p:spPr>
              <a:xfrm>
                <a:off x="3053676" y="1803482"/>
                <a:ext cx="3108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ate oxide breakdown E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model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">
                <a:extLst>
                  <a:ext uri="{FF2B5EF4-FFF2-40B4-BE49-F238E27FC236}">
                    <a16:creationId xmlns:a16="http://schemas.microsoft.com/office/drawing/2014/main" id="{1A674C50-93DE-46FE-93D1-E6AFDD81FB6D}"/>
                  </a:ext>
                </a:extLst>
              </p:cNvPr>
              <p:cNvSpPr txBox="1"/>
              <p:nvPr/>
            </p:nvSpPr>
            <p:spPr>
              <a:xfrm>
                <a:off x="1815989" y="3296379"/>
                <a:ext cx="1677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ife span</a:t>
                </a:r>
              </a:p>
            </p:txBody>
          </p:sp>
          <p:sp>
            <p:nvSpPr>
              <p:cNvPr id="52" name="矩形: 圆角 51">
                <a:extLst>
                  <a:ext uri="{FF2B5EF4-FFF2-40B4-BE49-F238E27FC236}">
                    <a16:creationId xmlns:a16="http://schemas.microsoft.com/office/drawing/2014/main" id="{7CD6418F-32CE-4765-9BEA-117BED827C6E}"/>
                  </a:ext>
                </a:extLst>
              </p:cNvPr>
              <p:cNvSpPr/>
              <p:nvPr/>
            </p:nvSpPr>
            <p:spPr>
              <a:xfrm>
                <a:off x="1908998" y="1551966"/>
                <a:ext cx="562060" cy="948006"/>
              </a:xfrm>
              <a:prstGeom prst="roundRect">
                <a:avLst/>
              </a:prstGeom>
              <a:solidFill>
                <a:srgbClr val="4F81BD"/>
              </a:solidFill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4EC12B2-8537-40D9-B908-6D72E83462C8}"/>
                </a:ext>
              </a:extLst>
            </p:cNvPr>
            <p:cNvGrpSpPr/>
            <p:nvPr/>
          </p:nvGrpSpPr>
          <p:grpSpPr>
            <a:xfrm>
              <a:off x="1435517" y="4171485"/>
              <a:ext cx="9275955" cy="1951278"/>
              <a:chOff x="1908034" y="4385607"/>
              <a:chExt cx="9275955" cy="1951278"/>
            </a:xfrm>
          </p:grpSpPr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A6921BCD-8DA8-43F6-B63B-0FEAAF29A54D}"/>
                  </a:ext>
                </a:extLst>
              </p:cNvPr>
              <p:cNvSpPr txBox="1"/>
              <p:nvPr/>
            </p:nvSpPr>
            <p:spPr>
              <a:xfrm>
                <a:off x="6644497" y="4414793"/>
                <a:ext cx="18549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reshold parameter</a:t>
                </a:r>
              </a:p>
            </p:txBody>
          </p:sp>
          <p:sp>
            <p:nvSpPr>
              <p:cNvPr id="8" name="TextBox 5">
                <a:extLst>
                  <a:ext uri="{FF2B5EF4-FFF2-40B4-BE49-F238E27FC236}">
                    <a16:creationId xmlns:a16="http://schemas.microsoft.com/office/drawing/2014/main" id="{BCC5526D-0964-487D-910D-FA06FCAB7EA8}"/>
                  </a:ext>
                </a:extLst>
              </p:cNvPr>
              <p:cNvSpPr txBox="1"/>
              <p:nvPr/>
            </p:nvSpPr>
            <p:spPr>
              <a:xfrm>
                <a:off x="8414574" y="4417689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5">
                <a:extLst>
                  <a:ext uri="{FF2B5EF4-FFF2-40B4-BE49-F238E27FC236}">
                    <a16:creationId xmlns:a16="http://schemas.microsoft.com/office/drawing/2014/main" id="{A788129A-6C3C-4A0D-BC79-23E5C9D5AA2C}"/>
                  </a:ext>
                </a:extLst>
              </p:cNvPr>
              <p:cNvSpPr txBox="1"/>
              <p:nvPr/>
            </p:nvSpPr>
            <p:spPr>
              <a:xfrm>
                <a:off x="8695957" y="4432566"/>
                <a:ext cx="23454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ximum allowable of abrasion 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5">
                <a:extLst>
                  <a:ext uri="{FF2B5EF4-FFF2-40B4-BE49-F238E27FC236}">
                    <a16:creationId xmlns:a16="http://schemas.microsoft.com/office/drawing/2014/main" id="{FEE4B6F5-1ACB-4AAD-B8E0-6D189FFD5243}"/>
                  </a:ext>
                </a:extLst>
              </p:cNvPr>
              <p:cNvSpPr txBox="1"/>
              <p:nvPr/>
            </p:nvSpPr>
            <p:spPr>
              <a:xfrm>
                <a:off x="6558322" y="5123923"/>
                <a:ext cx="18479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parameter</a:t>
                </a:r>
              </a:p>
            </p:txBody>
          </p:sp>
          <p:sp>
            <p:nvSpPr>
              <p:cNvPr id="11" name="TextBox 5">
                <a:extLst>
                  <a:ext uri="{FF2B5EF4-FFF2-40B4-BE49-F238E27FC236}">
                    <a16:creationId xmlns:a16="http://schemas.microsoft.com/office/drawing/2014/main" id="{CA59159F-C1BE-4870-A682-EB258E6522C7}"/>
                  </a:ext>
                </a:extLst>
              </p:cNvPr>
              <p:cNvSpPr txBox="1"/>
              <p:nvPr/>
            </p:nvSpPr>
            <p:spPr>
              <a:xfrm>
                <a:off x="8409454" y="4803270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55E9571F-7875-4CA0-A9BA-26179CF4BD74}"/>
                  </a:ext>
                </a:extLst>
              </p:cNvPr>
              <p:cNvSpPr txBox="1"/>
              <p:nvPr/>
            </p:nvSpPr>
            <p:spPr>
              <a:xfrm>
                <a:off x="8685049" y="4834047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hardness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4878F073-6197-484F-9B69-F6872031BDAF}"/>
                  </a:ext>
                </a:extLst>
              </p:cNvPr>
              <p:cNvSpPr txBox="1"/>
              <p:nvPr/>
            </p:nvSpPr>
            <p:spPr>
              <a:xfrm>
                <a:off x="8414574" y="5155489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μ</a:t>
                </a:r>
                <a:endParaRPr lang="zh-CN" alt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5">
                <a:extLst>
                  <a:ext uri="{FF2B5EF4-FFF2-40B4-BE49-F238E27FC236}">
                    <a16:creationId xmlns:a16="http://schemas.microsoft.com/office/drawing/2014/main" id="{6271A32C-548A-47DA-8D06-519F9E35FF2F}"/>
                  </a:ext>
                </a:extLst>
              </p:cNvPr>
              <p:cNvSpPr txBox="1"/>
              <p:nvPr/>
            </p:nvSpPr>
            <p:spPr>
              <a:xfrm>
                <a:off x="8690169" y="5186266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efficient of kinetic fiction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5">
                <a:extLst>
                  <a:ext uri="{FF2B5EF4-FFF2-40B4-BE49-F238E27FC236}">
                    <a16:creationId xmlns:a16="http://schemas.microsoft.com/office/drawing/2014/main" id="{C5EBE9E9-A735-4C57-8585-264C08D1E785}"/>
                  </a:ext>
                </a:extLst>
              </p:cNvPr>
              <p:cNvSpPr txBox="1"/>
              <p:nvPr/>
            </p:nvSpPr>
            <p:spPr>
              <a:xfrm>
                <a:off x="8414574" y="5514795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CF550CA3-2870-4E06-B631-D4197D5C7BF4}"/>
                  </a:ext>
                </a:extLst>
              </p:cNvPr>
              <p:cNvSpPr txBox="1"/>
              <p:nvPr/>
            </p:nvSpPr>
            <p:spPr>
              <a:xfrm>
                <a:off x="8685049" y="5554141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ntact area of  wear surfac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Box 5">
                <a:extLst>
                  <a:ext uri="{FF2B5EF4-FFF2-40B4-BE49-F238E27FC236}">
                    <a16:creationId xmlns:a16="http://schemas.microsoft.com/office/drawing/2014/main" id="{CE09BFC6-A022-4DFA-9F8D-79D7CAD2C7E6}"/>
                  </a:ext>
                </a:extLst>
              </p:cNvPr>
              <p:cNvSpPr txBox="1"/>
              <p:nvPr/>
            </p:nvSpPr>
            <p:spPr>
              <a:xfrm>
                <a:off x="8414574" y="5912534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C12758B9-8C00-4278-8AC9-E028D8BB2BF3}"/>
                  </a:ext>
                </a:extLst>
              </p:cNvPr>
              <p:cNvSpPr txBox="1"/>
              <p:nvPr/>
            </p:nvSpPr>
            <p:spPr>
              <a:xfrm>
                <a:off x="8695289" y="5951383"/>
                <a:ext cx="24887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ositive pressure of contact surface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BDF786E7-4C28-4A76-82DD-76A357C9DE5D}"/>
                  </a:ext>
                </a:extLst>
              </p:cNvPr>
              <p:cNvCxnSpPr/>
              <p:nvPr/>
            </p:nvCxnSpPr>
            <p:spPr>
              <a:xfrm flipV="1">
                <a:off x="2141123" y="4385845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F8DF52BA-DC40-409F-8707-465018B7F66F}"/>
                  </a:ext>
                </a:extLst>
              </p:cNvPr>
              <p:cNvCxnSpPr/>
              <p:nvPr/>
            </p:nvCxnSpPr>
            <p:spPr>
              <a:xfrm flipV="1">
                <a:off x="2141123" y="6336884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0B70D60F-9CDF-4528-8D8B-E0277F7AB147}"/>
                  </a:ext>
                </a:extLst>
              </p:cNvPr>
              <p:cNvCxnSpPr/>
              <p:nvPr/>
            </p:nvCxnSpPr>
            <p:spPr>
              <a:xfrm flipV="1">
                <a:off x="6729349" y="4385607"/>
                <a:ext cx="0" cy="1951277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D5D69248-AA4F-49A0-B171-6FAEF8E0EA60}"/>
                  </a:ext>
                </a:extLst>
              </p:cNvPr>
              <p:cNvCxnSpPr/>
              <p:nvPr/>
            </p:nvCxnSpPr>
            <p:spPr>
              <a:xfrm flipH="1">
                <a:off x="6729349" y="4842412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3E945BC-411B-4596-938E-1F7D0A7A1B91}"/>
                  </a:ext>
                </a:extLst>
              </p:cNvPr>
              <p:cNvSpPr/>
              <p:nvPr/>
            </p:nvSpPr>
            <p:spPr>
              <a:xfrm>
                <a:off x="3136047" y="4576175"/>
                <a:ext cx="27815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rchard abrasion life model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Box 5">
                <a:extLst>
                  <a:ext uri="{FF2B5EF4-FFF2-40B4-BE49-F238E27FC236}">
                    <a16:creationId xmlns:a16="http://schemas.microsoft.com/office/drawing/2014/main" id="{C1519216-A562-4E7D-B9EB-FDAD080F2D8C}"/>
                  </a:ext>
                </a:extLst>
              </p:cNvPr>
              <p:cNvSpPr txBox="1"/>
              <p:nvPr/>
            </p:nvSpPr>
            <p:spPr>
              <a:xfrm>
                <a:off x="2440696" y="5833856"/>
                <a:ext cx="1677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brasion 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ime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598E9329-24AC-45B2-A190-B384411A3CA2}"/>
                      </a:ext>
                    </a:extLst>
                  </p:cNvPr>
                  <p:cNvSpPr/>
                  <p:nvPr/>
                </p:nvSpPr>
                <p:spPr>
                  <a:xfrm>
                    <a:off x="3342495" y="5117128"/>
                    <a:ext cx="1854931" cy="85600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𝐴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9" name="矩形 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2495" y="5117128"/>
                    <a:ext cx="1854931" cy="85600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FCF163D9-2AD5-43B1-ABA3-CC2E64AC3D1D}"/>
                  </a:ext>
                </a:extLst>
              </p:cNvPr>
              <p:cNvCxnSpPr/>
              <p:nvPr/>
            </p:nvCxnSpPr>
            <p:spPr>
              <a:xfrm flipH="1">
                <a:off x="6734469" y="5891285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296020AF-F631-459C-A664-3D2166306C2D}"/>
                  </a:ext>
                </a:extLst>
              </p:cNvPr>
              <p:cNvSpPr/>
              <p:nvPr/>
            </p:nvSpPr>
            <p:spPr>
              <a:xfrm>
                <a:off x="1908034" y="4469105"/>
                <a:ext cx="562060" cy="948006"/>
              </a:xfrm>
              <a:prstGeom prst="roundRect">
                <a:avLst/>
              </a:prstGeom>
              <a:solidFill>
                <a:srgbClr val="4F81BD"/>
              </a:solidFill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" name="TextBox 5">
            <a:extLst>
              <a:ext uri="{FF2B5EF4-FFF2-40B4-BE49-F238E27FC236}">
                <a16:creationId xmlns:a16="http://schemas.microsoft.com/office/drawing/2014/main" id="{7C0AAC07-462B-455B-825A-FF47C71BB012}"/>
              </a:ext>
            </a:extLst>
          </p:cNvPr>
          <p:cNvSpPr txBox="1"/>
          <p:nvPr/>
        </p:nvSpPr>
        <p:spPr>
          <a:xfrm>
            <a:off x="5818013" y="5090813"/>
            <a:ext cx="2081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parameter</a:t>
            </a:r>
          </a:p>
        </p:txBody>
      </p:sp>
    </p:spTree>
    <p:extLst>
      <p:ext uri="{BB962C8B-B14F-4D97-AF65-F5344CB8AC3E}">
        <p14:creationId xmlns:p14="http://schemas.microsoft.com/office/powerpoint/2010/main" val="2714208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31AD019-DD95-4E8C-998B-E156A37ADE59}"/>
              </a:ext>
            </a:extLst>
          </p:cNvPr>
          <p:cNvSpPr txBox="1"/>
          <p:nvPr/>
        </p:nvSpPr>
        <p:spPr>
          <a:xfrm>
            <a:off x="839416" y="1339345"/>
            <a:ext cx="3627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neral type of performance degradation model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4C6E256-EF11-4FC7-926A-4015A28355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6547" y="2086851"/>
            <a:ext cx="2458494" cy="369332"/>
          </a:xfrm>
          <a:prstGeom prst="rect">
            <a:avLst/>
          </a:prstGeom>
          <a:blipFill rotWithShape="1">
            <a:blip r:embed="rId3"/>
            <a:stretch>
              <a:fillRect l="-2481" r="-496" b="-35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3444056-B31C-46C1-8791-35DC71EE5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784265"/>
              </p:ext>
            </p:extLst>
          </p:nvPr>
        </p:nvGraphicFramePr>
        <p:xfrm>
          <a:off x="5073162" y="1872615"/>
          <a:ext cx="6919545" cy="1402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6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0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5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07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2000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erformance parameter vector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2000" b="1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nput parameter vector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sz="2000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ime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 err="1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i="1" baseline="-25000" dirty="0" err="1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endParaRPr lang="zh-CN" altLang="en-US" sz="2000" i="1" baseline="-25000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erformance parameter threshold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1FF3FA3-BCA4-4FAF-82A4-ABB96600C31A}"/>
              </a:ext>
            </a:extLst>
          </p:cNvPr>
          <p:cNvSpPr txBox="1"/>
          <p:nvPr/>
        </p:nvSpPr>
        <p:spPr>
          <a:xfrm>
            <a:off x="839416" y="2924944"/>
            <a:ext cx="4105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振动冲击应力模型（一阶冲击振动）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B9DECE6-FCF0-40FA-8227-4DFB35A09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416" y="3541076"/>
          <a:ext cx="1920289" cy="70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541076"/>
                        <a:ext cx="1920289" cy="701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79E4EF2-D64B-47B0-8FE3-215D0D06F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9897"/>
              </p:ext>
            </p:extLst>
          </p:nvPr>
        </p:nvGraphicFramePr>
        <p:xfrm>
          <a:off x="805500" y="4452216"/>
          <a:ext cx="2278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31394400" imgH="10972800" progId="Equation.DSMT4">
                  <p:embed/>
                </p:oleObj>
              </mc:Choice>
              <mc:Fallback>
                <p:oleObj name="Equation" r:id="rId6" imgW="31394400" imgH="10972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00" y="4452216"/>
                        <a:ext cx="2278063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2B027334-2359-40D5-A64D-7060871FC586}"/>
              </a:ext>
            </a:extLst>
          </p:cNvPr>
          <p:cNvGrpSpPr/>
          <p:nvPr/>
        </p:nvGrpSpPr>
        <p:grpSpPr>
          <a:xfrm>
            <a:off x="751930" y="5156321"/>
            <a:ext cx="3498375" cy="441839"/>
            <a:chOff x="2888831" y="5881723"/>
            <a:chExt cx="3498375" cy="441839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F415541-9D82-4CFF-9835-F6B702DD2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903" y="5927220"/>
            <a:ext cx="1296144" cy="39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8" imgW="762000" imgH="228600" progId="Equation.DSMT4">
                    <p:embed/>
                  </p:oleObj>
                </mc:Choice>
                <mc:Fallback>
                  <p:oleObj name="Equation" r:id="rId8" imgW="762000" imgH="2286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903" y="5927220"/>
                          <a:ext cx="1296144" cy="3963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91A521A-0DCC-40A2-90B8-B159AD17A3A6}"/>
                </a:ext>
              </a:extLst>
            </p:cNvPr>
            <p:cNvSpPr txBox="1"/>
            <p:nvPr/>
          </p:nvSpPr>
          <p:spPr>
            <a:xfrm>
              <a:off x="2888831" y="5881723"/>
              <a:ext cx="3498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当           时，失效发生</a:t>
              </a:r>
            </a:p>
          </p:txBody>
        </p:sp>
      </p:grp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95744E9-DD47-4FAB-83DB-2502497D86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875402"/>
              </p:ext>
            </p:extLst>
          </p:nvPr>
        </p:nvGraphicFramePr>
        <p:xfrm>
          <a:off x="5121519" y="3806844"/>
          <a:ext cx="6822830" cy="24479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1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3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ameter meaning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imension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ts length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ckage relevant parameter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hickness or altitude of PCB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平行于元器件长边的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边缘长度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nherent frequency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z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元器件处电路板相对曲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53F4CAF-4D49-47A9-BE58-C37AF05C9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915" y="3909713"/>
          <a:ext cx="213048" cy="2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0" imgW="151765" imgH="177165" progId="Equation.DSMT4">
                  <p:embed/>
                </p:oleObj>
              </mc:Choice>
              <mc:Fallback>
                <p:oleObj name="Equation" r:id="rId10" imgW="151765" imgH="177165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15" y="3909713"/>
                        <a:ext cx="213048" cy="22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9456FC1-FCB1-4A0B-9CB7-495AFB0E2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4944" y="4277953"/>
          <a:ext cx="190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2" imgW="165100" imgH="190500" progId="Equation.DSMT4">
                  <p:embed/>
                </p:oleObj>
              </mc:Choice>
              <mc:Fallback>
                <p:oleObj name="Equation" r:id="rId12" imgW="165100" imgH="1905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944" y="4277953"/>
                        <a:ext cx="190500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61D71F-3FE6-4373-A837-E2C95D835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7303" y="4598356"/>
          <a:ext cx="165782" cy="24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4" imgW="139700" imgH="190500" progId="Equation.DSMT4">
                  <p:embed/>
                </p:oleObj>
              </mc:Choice>
              <mc:Fallback>
                <p:oleObj name="Equation" r:id="rId14" imgW="139700" imgH="1905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303" y="4598356"/>
                        <a:ext cx="165782" cy="240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F9028EB-5A9F-4B1A-A9C3-0D42B0498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2585" y="4915750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6" imgW="165100" imgH="177800" progId="Equation.DSMT4">
                  <p:embed/>
                </p:oleObj>
              </mc:Choice>
              <mc:Fallback>
                <p:oleObj name="Equation" r:id="rId16" imgW="165100" imgH="17780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585" y="4915750"/>
                        <a:ext cx="190500" cy="230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298EC19-1899-4675-9310-BC4A57445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061" y="5235545"/>
          <a:ext cx="211094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8" imgW="190500" imgH="241300" progId="Equation.DSMT4">
                  <p:embed/>
                </p:oleObj>
              </mc:Choice>
              <mc:Fallback>
                <p:oleObj name="Equation" r:id="rId18" imgW="190500" imgH="24130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61" y="5235545"/>
                        <a:ext cx="211094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A565875-9CF7-44E7-B496-BC933530C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5558" y="5598160"/>
          <a:ext cx="299535" cy="27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0" imgW="266065" imgH="266065" progId="Equation.DSMT4">
                  <p:embed/>
                </p:oleObj>
              </mc:Choice>
              <mc:Fallback>
                <p:oleObj name="Equation" r:id="rId20" imgW="266065" imgH="266065" progId="Equation.DSMT4">
                  <p:embed/>
                  <p:pic>
                    <p:nvPicPr>
                      <p:cNvPr id="88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58" y="5598160"/>
                        <a:ext cx="299535" cy="27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E81070E-1CA5-4ED5-8DDF-2B695DEB89CE}"/>
              </a:ext>
            </a:extLst>
          </p:cNvPr>
          <p:cNvSpPr txBox="1"/>
          <p:nvPr/>
        </p:nvSpPr>
        <p:spPr>
          <a:xfrm>
            <a:off x="7140239" y="3398640"/>
            <a:ext cx="2785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</a:t>
            </a:r>
            <a:r>
              <a:rPr lang="en-US" altLang="zh-CN" b="1" dirty="0" err="1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amenter</a:t>
            </a:r>
            <a:endParaRPr lang="zh-CN" altLang="en-US" sz="2000" b="1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1E4C8FCB-97D2-4274-9F76-AB74C098FFC8}"/>
              </a:ext>
            </a:extLst>
          </p:cNvPr>
          <p:cNvSpPr/>
          <p:nvPr/>
        </p:nvSpPr>
        <p:spPr>
          <a:xfrm>
            <a:off x="871532" y="4557860"/>
            <a:ext cx="360040" cy="417917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A0E2600-A76D-46B3-AF92-21DAB6E18F57}"/>
              </a:ext>
            </a:extLst>
          </p:cNvPr>
          <p:cNvSpPr txBox="1"/>
          <p:nvPr/>
        </p:nvSpPr>
        <p:spPr>
          <a:xfrm>
            <a:off x="2380924" y="4125665"/>
            <a:ext cx="2193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rrelevance</a:t>
            </a:r>
            <a:endParaRPr lang="zh-CN" altLang="en-US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B82AD06-E7F7-4247-9541-F137F3A24BDF}"/>
              </a:ext>
            </a:extLst>
          </p:cNvPr>
          <p:cNvCxnSpPr>
            <a:cxnSpLocks/>
            <a:stCxn id="21" idx="0"/>
            <a:endCxn id="22" idx="1"/>
          </p:cNvCxnSpPr>
          <p:nvPr/>
        </p:nvCxnSpPr>
        <p:spPr>
          <a:xfrm flipV="1">
            <a:off x="1051552" y="4310331"/>
            <a:ext cx="1329372" cy="24752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4">
            <a:extLst>
              <a:ext uri="{FF2B5EF4-FFF2-40B4-BE49-F238E27FC236}">
                <a16:creationId xmlns:a16="http://schemas.microsoft.com/office/drawing/2014/main" id="{92F5FCB3-B981-452F-A60F-4262A8B511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596471"/>
              </p:ext>
            </p:extLst>
          </p:nvPr>
        </p:nvGraphicFramePr>
        <p:xfrm>
          <a:off x="860056" y="5643657"/>
          <a:ext cx="2613204" cy="6647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2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09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i="1" kern="1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i="1" kern="100" baseline="-250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llow</a:t>
                      </a:r>
                      <a:endParaRPr lang="en-US" sz="1800" i="1" kern="100" baseline="-25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理想最大位移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i="1" kern="1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i="1" kern="100" baseline="-250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ax</a:t>
                      </a:r>
                      <a:endParaRPr lang="en-US" altLang="zh-CN" sz="1800" i="1" kern="100" baseline="-25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际最大位移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77328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</TotalTime>
  <Words>326</Words>
  <Application>Microsoft Office PowerPoint</Application>
  <PresentationFormat>宽屏</PresentationFormat>
  <Paragraphs>122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宋体</vt:lpstr>
      <vt:lpstr>微软雅黑</vt:lpstr>
      <vt:lpstr>楷体</vt:lpstr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自豪 李</dc:creator>
  <cp:lastModifiedBy>自豪 李</cp:lastModifiedBy>
  <cp:revision>13</cp:revision>
  <dcterms:created xsi:type="dcterms:W3CDTF">2019-12-29T06:32:06Z</dcterms:created>
  <dcterms:modified xsi:type="dcterms:W3CDTF">2019-12-30T02:15:57Z</dcterms:modified>
</cp:coreProperties>
</file>